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7E7B81" w14:textId="0AF555A3" w:rsidR="00851408" w:rsidRPr="00374337" w:rsidRDefault="00AB10DC" w:rsidP="00D974A4">
      <w:pPr>
        <w:pStyle w:val="Ttulo1"/>
        <w:spacing w:line="36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18472150" wp14:editId="00E2FEEC">
            <wp:simplePos x="0" y="0"/>
            <wp:positionH relativeFrom="column">
              <wp:posOffset>53975</wp:posOffset>
            </wp:positionH>
            <wp:positionV relativeFrom="paragraph">
              <wp:posOffset>30480</wp:posOffset>
            </wp:positionV>
            <wp:extent cx="1009650" cy="675640"/>
            <wp:effectExtent l="0" t="0" r="0" b="0"/>
            <wp:wrapSquare wrapText="bothSides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08" w:rsidRPr="003748A1">
        <w:rPr>
          <w:szCs w:val="28"/>
        </w:rPr>
        <w:t>CEMP – Centro Educacional Marapendi</w:t>
      </w:r>
    </w:p>
    <w:p w14:paraId="1554C8E1" w14:textId="4B227F36" w:rsidR="00851408" w:rsidRPr="00D974A4" w:rsidRDefault="00851408" w:rsidP="00374337">
      <w:pPr>
        <w:spacing w:line="360" w:lineRule="auto"/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>Nome: ______</w:t>
      </w:r>
      <w:r w:rsidR="003748A1" w:rsidRPr="00D974A4">
        <w:rPr>
          <w:b/>
          <w:sz w:val="22"/>
          <w:szCs w:val="22"/>
        </w:rPr>
        <w:t>_______________________________</w:t>
      </w:r>
      <w:r w:rsidR="00D974A4">
        <w:rPr>
          <w:b/>
          <w:sz w:val="22"/>
          <w:szCs w:val="22"/>
        </w:rPr>
        <w:t xml:space="preserve">_________  </w:t>
      </w:r>
      <w:r w:rsidR="00FA60B4">
        <w:rPr>
          <w:b/>
          <w:sz w:val="22"/>
          <w:szCs w:val="22"/>
        </w:rPr>
        <w:t xml:space="preserve"> Data: </w:t>
      </w:r>
      <w:r w:rsidR="005A57B8">
        <w:rPr>
          <w:b/>
          <w:sz w:val="22"/>
          <w:szCs w:val="22"/>
        </w:rPr>
        <w:t xml:space="preserve">    </w:t>
      </w:r>
      <w:r w:rsidR="006F3B84">
        <w:rPr>
          <w:b/>
          <w:sz w:val="22"/>
          <w:szCs w:val="22"/>
        </w:rPr>
        <w:t>/</w:t>
      </w:r>
      <w:r w:rsidR="005A57B8">
        <w:rPr>
          <w:b/>
          <w:sz w:val="22"/>
          <w:szCs w:val="22"/>
        </w:rPr>
        <w:t xml:space="preserve">     </w:t>
      </w:r>
      <w:r w:rsidR="004C41D1">
        <w:rPr>
          <w:b/>
          <w:sz w:val="22"/>
          <w:szCs w:val="22"/>
        </w:rPr>
        <w:t>/20</w:t>
      </w:r>
      <w:r w:rsidR="00A3704C">
        <w:rPr>
          <w:b/>
          <w:sz w:val="22"/>
          <w:szCs w:val="22"/>
        </w:rPr>
        <w:t>2</w:t>
      </w:r>
      <w:r w:rsidR="003F694C">
        <w:rPr>
          <w:b/>
          <w:sz w:val="22"/>
          <w:szCs w:val="22"/>
        </w:rPr>
        <w:t>5</w:t>
      </w:r>
    </w:p>
    <w:p w14:paraId="70AB0F04" w14:textId="38E8BCE5" w:rsidR="00851408" w:rsidRPr="00D974A4" w:rsidRDefault="00374337" w:rsidP="00374337">
      <w:pPr>
        <w:rPr>
          <w:b/>
          <w:sz w:val="22"/>
          <w:szCs w:val="22"/>
        </w:rPr>
      </w:pPr>
      <w:r w:rsidRPr="00D974A4">
        <w:rPr>
          <w:b/>
          <w:sz w:val="22"/>
          <w:szCs w:val="22"/>
        </w:rPr>
        <w:t xml:space="preserve"> </w:t>
      </w:r>
      <w:r w:rsidR="0063138E" w:rsidRPr="00D974A4">
        <w:rPr>
          <w:b/>
          <w:sz w:val="22"/>
          <w:szCs w:val="22"/>
        </w:rPr>
        <w:t>Professor</w:t>
      </w:r>
      <w:r w:rsidR="005A57B8">
        <w:rPr>
          <w:b/>
          <w:sz w:val="22"/>
          <w:szCs w:val="22"/>
        </w:rPr>
        <w:t>(a)</w:t>
      </w:r>
      <w:r w:rsidR="00851408" w:rsidRPr="00D974A4">
        <w:rPr>
          <w:b/>
          <w:sz w:val="22"/>
          <w:szCs w:val="22"/>
        </w:rPr>
        <w:t>:</w:t>
      </w:r>
      <w:r w:rsidR="004A6DDC">
        <w:rPr>
          <w:b/>
          <w:sz w:val="22"/>
          <w:szCs w:val="22"/>
        </w:rPr>
        <w:t xml:space="preserve"> LEANDRO</w:t>
      </w:r>
      <w:r w:rsidR="005A57B8">
        <w:rPr>
          <w:b/>
          <w:sz w:val="22"/>
          <w:szCs w:val="22"/>
        </w:rPr>
        <w:t xml:space="preserve">       </w:t>
      </w:r>
      <w:r w:rsidR="00EE7AC3">
        <w:rPr>
          <w:b/>
          <w:sz w:val="22"/>
          <w:szCs w:val="22"/>
        </w:rPr>
        <w:t>9</w:t>
      </w:r>
      <w:r w:rsidR="005A57B8">
        <w:rPr>
          <w:b/>
          <w:sz w:val="22"/>
          <w:szCs w:val="22"/>
        </w:rPr>
        <w:t xml:space="preserve"> </w:t>
      </w:r>
      <w:r w:rsidR="00851408" w:rsidRPr="00D974A4">
        <w:rPr>
          <w:b/>
          <w:sz w:val="22"/>
          <w:szCs w:val="22"/>
          <w:u w:val="single"/>
          <w:vertAlign w:val="superscript"/>
        </w:rPr>
        <w:t>o</w:t>
      </w:r>
      <w:r w:rsidR="00851408" w:rsidRPr="00D974A4">
        <w:rPr>
          <w:b/>
          <w:sz w:val="22"/>
          <w:szCs w:val="22"/>
        </w:rPr>
        <w:t xml:space="preserve"> A</w:t>
      </w:r>
      <w:r w:rsidR="003748A1" w:rsidRPr="00D974A4">
        <w:rPr>
          <w:b/>
          <w:sz w:val="22"/>
          <w:szCs w:val="22"/>
        </w:rPr>
        <w:t>no</w:t>
      </w:r>
      <w:r w:rsidR="00851408" w:rsidRPr="00D974A4">
        <w:rPr>
          <w:b/>
          <w:sz w:val="22"/>
          <w:szCs w:val="22"/>
        </w:rPr>
        <w:t xml:space="preserve"> do Ensino</w:t>
      </w:r>
      <w:r w:rsidR="0064540C" w:rsidRPr="00D974A4">
        <w:rPr>
          <w:b/>
          <w:sz w:val="22"/>
          <w:szCs w:val="22"/>
        </w:rPr>
        <w:t xml:space="preserve"> </w:t>
      </w:r>
      <w:r w:rsidR="00EF1C17">
        <w:rPr>
          <w:b/>
          <w:sz w:val="22"/>
          <w:szCs w:val="22"/>
        </w:rPr>
        <w:t>Fundamental</w:t>
      </w:r>
      <w:r w:rsidR="0064540C" w:rsidRPr="00D974A4">
        <w:rPr>
          <w:b/>
          <w:sz w:val="22"/>
          <w:szCs w:val="22"/>
        </w:rPr>
        <w:t xml:space="preserve"> </w:t>
      </w:r>
      <w:r w:rsidR="00B26614">
        <w:rPr>
          <w:b/>
          <w:sz w:val="22"/>
          <w:szCs w:val="22"/>
        </w:rPr>
        <w:t xml:space="preserve">   </w:t>
      </w:r>
      <w:r w:rsidR="00D974A4">
        <w:rPr>
          <w:b/>
          <w:sz w:val="22"/>
          <w:szCs w:val="22"/>
        </w:rPr>
        <w:t xml:space="preserve">  </w:t>
      </w:r>
      <w:r w:rsidRPr="00D974A4">
        <w:rPr>
          <w:b/>
          <w:sz w:val="22"/>
          <w:szCs w:val="22"/>
        </w:rPr>
        <w:t>Turma: _</w:t>
      </w:r>
      <w:r w:rsidR="00C6084C" w:rsidRPr="00D974A4">
        <w:rPr>
          <w:b/>
          <w:sz w:val="22"/>
          <w:szCs w:val="22"/>
        </w:rPr>
        <w:t>___</w:t>
      </w:r>
      <w:r w:rsidRPr="00D974A4">
        <w:rPr>
          <w:b/>
          <w:sz w:val="22"/>
          <w:szCs w:val="22"/>
        </w:rPr>
        <w:t>_</w:t>
      </w:r>
      <w:r w:rsidR="0064540C" w:rsidRPr="00D974A4">
        <w:rPr>
          <w:b/>
          <w:sz w:val="22"/>
          <w:szCs w:val="22"/>
        </w:rPr>
        <w:t xml:space="preserve">   </w:t>
      </w:r>
    </w:p>
    <w:p w14:paraId="6D6BFDE4" w14:textId="4369D656" w:rsidR="00A710D3" w:rsidRPr="009B43F4" w:rsidRDefault="00AB10DC" w:rsidP="00260050">
      <w:pPr>
        <w:spacing w:line="360" w:lineRule="auto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BD5C836" wp14:editId="189FBEDD">
                <wp:simplePos x="0" y="0"/>
                <wp:positionH relativeFrom="column">
                  <wp:posOffset>-100965</wp:posOffset>
                </wp:positionH>
                <wp:positionV relativeFrom="paragraph">
                  <wp:posOffset>135255</wp:posOffset>
                </wp:positionV>
                <wp:extent cx="6908800" cy="304800"/>
                <wp:effectExtent l="16510" t="12700" r="18415" b="15875"/>
                <wp:wrapNone/>
                <wp:docPr id="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08800" cy="304800"/>
                          <a:chOff x="500" y="2547"/>
                          <a:chExt cx="10800" cy="540"/>
                        </a:xfrm>
                      </wpg:grpSpPr>
                      <wps:wsp>
                        <wps:cNvPr id="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909" y="2649"/>
                            <a:ext cx="936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30838" w14:textId="3634A702" w:rsidR="00260050" w:rsidRPr="00851408" w:rsidRDefault="00D56ACE" w:rsidP="00D56ACE">
                              <w:r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 xml:space="preserve">                                                   </w:t>
                              </w:r>
                              <w:r w:rsidR="00EF1C17">
                                <w:rPr>
                                  <w:rFonts w:ascii="Franklin Gothic Medium" w:hAnsi="Franklin Gothic Medium" w:cs="Arial"/>
                                  <w:b/>
                                  <w:sz w:val="22"/>
                                  <w:szCs w:val="22"/>
                                </w:rPr>
                                <w:t>Folha de exercício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500" y="254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500" y="3087"/>
                            <a:ext cx="108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D5C836" id="Group 91" o:spid="_x0000_s1026" style="position:absolute;left:0;text-align:left;margin-left:-7.95pt;margin-top:10.65pt;width:544pt;height:24pt;z-index:251656704" coordorigin="500,2547" coordsize="1080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4" o:spid="_x0000_s1027" type="#_x0000_t202" style="position:absolute;left:1909;top:2649;width:9361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" filled="f" stroked="f" strokeweight="1.5pt">
                  <v:textbox>
                    <w:txbxContent>
                      <w:p w14:paraId="5F130838" w14:textId="3634A702" w:rsidR="00260050" w:rsidRPr="00851408" w:rsidRDefault="00D56ACE" w:rsidP="00D56ACE">
                        <w:r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 xml:space="preserve">                                                   </w:t>
                        </w:r>
                        <w:r w:rsidR="00EF1C17">
                          <w:rPr>
                            <w:rFonts w:ascii="Franklin Gothic Medium" w:hAnsi="Franklin Gothic Medium" w:cs="Arial"/>
                            <w:b/>
                            <w:sz w:val="22"/>
                            <w:szCs w:val="22"/>
                          </w:rPr>
                          <w:t>Folha de exercícios</w:t>
                        </w:r>
                      </w:p>
                    </w:txbxContent>
                  </v:textbox>
                </v:shape>
                <v:line id="Line 89" o:spid="_x0000_s1028" style="position:absolute;visibility:visible;mso-wrap-style:square" from="500,2547" to="1130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VpMvgAAANoAAAAPAAAAZHJzL2Rvd25yZXYueG1sRI/BCsIw&#10;EETvgv8QVvCmqYo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OKZWky+AAAA2gAAAA8AAAAAAAAA&#10;AAAAAAAABwIAAGRycy9kb3ducmV2LnhtbFBLBQYAAAAAAwADALcAAADyAgAAAAA=&#10;" strokeweight="2pt"/>
                <v:line id="Line 90" o:spid="_x0000_s1029" style="position:absolute;visibility:visible;mso-wrap-style:square" from="500,3087" to="1130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" strokeweight="2pt"/>
              </v:group>
            </w:pict>
          </mc:Fallback>
        </mc:AlternateContent>
      </w:r>
    </w:p>
    <w:p w14:paraId="62F81454" w14:textId="77777777" w:rsidR="00260050" w:rsidRPr="009B43F4" w:rsidRDefault="00260050" w:rsidP="00260050">
      <w:pPr>
        <w:spacing w:line="360" w:lineRule="auto"/>
        <w:jc w:val="center"/>
      </w:pPr>
    </w:p>
    <w:p w14:paraId="6230C822" w14:textId="77777777" w:rsidR="003601B9" w:rsidRPr="009B43F4" w:rsidRDefault="003601B9" w:rsidP="00AE06D7">
      <w:pPr>
        <w:tabs>
          <w:tab w:val="num" w:pos="720"/>
        </w:tabs>
        <w:jc w:val="center"/>
        <w:rPr>
          <w:b/>
        </w:rPr>
        <w:sectPr w:rsidR="003601B9" w:rsidRPr="009B43F4" w:rsidSect="00CD60C6">
          <w:pgSz w:w="11907" w:h="16840" w:code="9"/>
          <w:pgMar w:top="567" w:right="567" w:bottom="284" w:left="680" w:header="709" w:footer="709" w:gutter="0"/>
          <w:pgBorders w:offsetFrom="page">
            <w:top w:val="single" w:sz="18" w:space="24" w:color="auto"/>
            <w:left w:val="single" w:sz="18" w:space="24" w:color="auto"/>
            <w:bottom w:val="single" w:sz="18" w:space="24" w:color="auto"/>
            <w:right w:val="single" w:sz="18" w:space="24" w:color="auto"/>
          </w:pgBorders>
          <w:cols w:space="708"/>
          <w:docGrid w:linePitch="360"/>
        </w:sectPr>
      </w:pPr>
    </w:p>
    <w:p w14:paraId="6898E4A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C88C63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1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Considere que em uma circunferência de raio R está inscrito um triângulo que tenha um ângulo de medid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195" w14:anchorId="0D4239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816769299" r:id="rId8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oposto a um lado do triângulo de medid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255" w14:anchorId="40A64F68">
          <v:shape id="_x0000_i1026" type="#_x0000_t75" style="width:9.75pt;height:12.75pt" o:ole="">
            <v:imagedata r:id="rId9" o:title=""/>
          </v:shape>
          <o:OLEObject Type="Embed" ProgID="Equation.DSMT4" ShapeID="_x0000_i1026" DrawAspect="Content" ObjectID="_1816769300" r:id="rId10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conforme figura 1. A lei dos senos afirma qu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275" w:dyaOrig="300" w14:anchorId="47410E51">
          <v:shape id="_x0000_i1027" type="#_x0000_t75" style="width:63.75pt;height:15pt" o:ole="">
            <v:imagedata r:id="rId11" o:title=""/>
          </v:shape>
          <o:OLEObject Type="Embed" ProgID="Equation.DSMT4" ShapeID="_x0000_i1027" DrawAspect="Content" ObjectID="_1816769301" r:id="rId12"/>
        </w:object>
      </w:r>
    </w:p>
    <w:p w14:paraId="3628126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A55DF24" w14:textId="29E14410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5CF027C" wp14:editId="6F51A2D9">
            <wp:extent cx="1876425" cy="2124075"/>
            <wp:effectExtent l="0" t="0" r="9525" b="9525"/>
            <wp:docPr id="2096661651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E41F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A1685E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Um triângulo que tem um lado de medida aproximadamente igual a 7,9 cm está inscrito em uma circunferência de raio 4 cm, conforme mostra a figura 2.</w:t>
      </w:r>
    </w:p>
    <w:p w14:paraId="0D1C3748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E816D65" w14:textId="64B8CCE5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119F0659" wp14:editId="07B5CE52">
            <wp:extent cx="1838325" cy="2124075"/>
            <wp:effectExtent l="0" t="0" r="9525" b="9525"/>
            <wp:docPr id="721312545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4E83E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D27D278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Sabendo qu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065" w:dyaOrig="555" w14:anchorId="1CC339C2">
          <v:shape id="_x0000_i1028" type="#_x0000_t75" style="width:53.25pt;height:27.75pt" o:ole="">
            <v:imagedata r:id="rId15" o:title=""/>
          </v:shape>
          <o:OLEObject Type="Embed" ProgID="Equation.DSMT4" ShapeID="_x0000_i1028" DrawAspect="Content" ObjectID="_1816769302" r:id="rId16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o perímetro do triângulo da figura 2 é, aproximadamente,  </w:t>
      </w:r>
    </w:p>
    <w:p w14:paraId="5BC2285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19 cm.   </w:t>
      </w:r>
    </w:p>
    <w:p w14:paraId="4292C79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19,4 cm.   </w:t>
      </w:r>
    </w:p>
    <w:p w14:paraId="1400670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19,9 cm.   </w:t>
      </w:r>
    </w:p>
    <w:p w14:paraId="6E7CD8E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20,5 cm.   </w:t>
      </w:r>
    </w:p>
    <w:p w14:paraId="4699BE3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21 cm.   </w:t>
      </w:r>
    </w:p>
    <w:p w14:paraId="1323ACC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676DEF0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56E0ABA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6F2D598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66D4F0C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95F4BA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0D8B2EB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153C63B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7FF5AFE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A85C3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2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FAE é um triângulo, de área 370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, que está inscrito em uma circunferência, com FE = 20 cm e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35" w:dyaOrig="300" w14:anchorId="088B8E83">
          <v:shape id="_x0000_i1029" type="#_x0000_t75" style="width:21.75pt;height:15pt" o:ole="">
            <v:imagedata r:id="rId17" o:title=""/>
          </v:shape>
          <o:OLEObject Type="Embed" ProgID="Equation.DSMT4" ShapeID="_x0000_i1029" DrawAspect="Content" ObjectID="_1816769303" r:id="rId18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de medida igual a 30°, como mostra a figura.</w:t>
      </w:r>
    </w:p>
    <w:p w14:paraId="07E6382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604A395" w14:textId="7EED2029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6CE6F28E" wp14:editId="08F01F4A">
            <wp:extent cx="1838325" cy="1819275"/>
            <wp:effectExtent l="0" t="0" r="9525" b="9525"/>
            <wp:docPr id="475329358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4513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FAB71E9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onsiderand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40" w:dyaOrig="285" w14:anchorId="72F42FEA">
          <v:shape id="_x0000_i1030" type="#_x0000_t75" style="width:42pt;height:14.25pt" o:ole="">
            <v:imagedata r:id="rId20" o:title=""/>
          </v:shape>
          <o:OLEObject Type="Embed" ProgID="Equation.DSMT4" ShapeID="_x0000_i1030" DrawAspect="Content" ObjectID="_1816769304" r:id="rId2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 área da região hachurada da figura é igual a </w:t>
      </w:r>
    </w:p>
    <w:p w14:paraId="3F3DB87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a) 886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3DDA3EE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b) 4654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78AC6BC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c) 2658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09AE8F4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d) 1108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08BC3BD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e) 924 cm</w:t>
      </w:r>
      <w:r w:rsidRPr="000C7DFB">
        <w:rPr>
          <w:rFonts w:ascii="Arial" w:hAnsi="Arial" w:cs="Arial"/>
          <w:color w:val="000000" w:themeColor="text1"/>
          <w:sz w:val="24"/>
          <w:szCs w:val="24"/>
          <w:vertAlign w:val="superscript"/>
          <w:lang w:eastAsia="zh-CN"/>
        </w:rPr>
        <w:t>2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.   </w:t>
      </w:r>
    </w:p>
    <w:p w14:paraId="385069C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7FF75D8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3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 ciclista Tiago, andando em linha reta, passou sucessivamente pelos pontos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35" w:dyaOrig="300" w14:anchorId="1CDF0771">
          <v:shape id="_x0000_i1031" type="#_x0000_t75" style="width:21.75pt;height:15pt" o:ole="">
            <v:imagedata r:id="rId22" o:title=""/>
          </v:shape>
          <o:OLEObject Type="Embed" ProgID="Equation.DSMT4" ShapeID="_x0000_i1031" DrawAspect="Content" ObjectID="_1816769305" r:id="rId2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e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55" w:dyaOrig="255" w14:anchorId="332D2F07">
          <v:shape id="_x0000_i1032" type="#_x0000_t75" style="width:12.75pt;height:12.75pt" o:ole="">
            <v:imagedata r:id="rId24" o:title=""/>
          </v:shape>
          <o:OLEObject Type="Embed" ProgID="Equation.DSMT4" ShapeID="_x0000_i1032" DrawAspect="Content" ObjectID="_1816769306" r:id="rId2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Quando ele estava em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55" w:dyaOrig="285" w14:anchorId="6771E320">
          <v:shape id="_x0000_i1033" type="#_x0000_t75" style="width:12.75pt;height:14.25pt" o:ole="">
            <v:imagedata r:id="rId26" o:title=""/>
          </v:shape>
          <o:OLEObject Type="Embed" ProgID="Equation.DSMT4" ShapeID="_x0000_i1033" DrawAspect="Content" ObjectID="_1816769307" r:id="rId2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vistou outro ciclista parado n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40" w:dyaOrig="285" w14:anchorId="17233CB0">
          <v:shape id="_x0000_i1034" type="#_x0000_t75" style="width:12pt;height:14.25pt" o:ole="">
            <v:imagedata r:id="rId28" o:title=""/>
          </v:shape>
          <o:OLEObject Type="Embed" ProgID="Equation.DSMT4" ShapeID="_x0000_i1034" DrawAspect="Content" ObjectID="_1816769308" r:id="rId2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de modo que o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95" w:dyaOrig="285" w14:anchorId="3DDBDB4B">
          <v:shape id="_x0000_i1035" type="#_x0000_t75" style="width:24.75pt;height:14.25pt" o:ole="">
            <v:imagedata r:id="rId30" o:title=""/>
          </v:shape>
          <o:OLEObject Type="Embed" ProgID="Equation.DSMT4" ShapeID="_x0000_i1035" DrawAspect="Content" ObjectID="_1816769309" r:id="rId3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medi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20" w:dyaOrig="255" w14:anchorId="36789E4B">
          <v:shape id="_x0000_i1036" type="#_x0000_t75" style="width:21pt;height:12.75pt" o:ole="">
            <v:imagedata r:id="rId32" o:title=""/>
          </v:shape>
          <o:OLEObject Type="Embed" ProgID="Equation.DSMT4" ShapeID="_x0000_i1036" DrawAspect="Content" ObjectID="_1816769310" r:id="rId3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pós pedalar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00" w:dyaOrig="300" w14:anchorId="4C5D791D">
          <v:shape id="_x0000_i1037" type="#_x0000_t75" style="width:30pt;height:15pt" o:ole="">
            <v:imagedata r:id="rId34" o:title=""/>
          </v:shape>
          <o:OLEObject Type="Embed" ProgID="Equation.DSMT4" ShapeID="_x0000_i1037" DrawAspect="Content" ObjectID="_1816769311" r:id="rId3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té 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40" w:dyaOrig="285" w14:anchorId="38FC2D85">
          <v:shape id="_x0000_i1038" type="#_x0000_t75" style="width:12pt;height:14.25pt" o:ole="">
            <v:imagedata r:id="rId36" o:title=""/>
          </v:shape>
          <o:OLEObject Type="Embed" ProgID="Equation.DSMT4" ShapeID="_x0000_i1038" DrawAspect="Content" ObjectID="_1816769312" r:id="rId3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vistou o mesmo ciclista em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240" w:dyaOrig="285" w14:anchorId="3D6B14F1">
          <v:shape id="_x0000_i1039" type="#_x0000_t75" style="width:12pt;height:14.25pt" o:ole="">
            <v:imagedata r:id="rId38" o:title=""/>
          </v:shape>
          <o:OLEObject Type="Embed" ProgID="Equation.DSMT4" ShapeID="_x0000_i1039" DrawAspect="Content" ObjectID="_1816769313" r:id="rId3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de modo que o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95" w:dyaOrig="300" w14:anchorId="500F4248">
          <v:shape id="_x0000_i1040" type="#_x0000_t75" style="width:24.75pt;height:15pt" o:ole="">
            <v:imagedata r:id="rId40" o:title=""/>
          </v:shape>
          <o:OLEObject Type="Embed" ProgID="Equation.DSMT4" ShapeID="_x0000_i1040" DrawAspect="Content" ObjectID="_1816769314" r:id="rId4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media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20" w:dyaOrig="255" w14:anchorId="746EB119">
          <v:shape id="_x0000_i1041" type="#_x0000_t75" style="width:21pt;height:12.75pt" o:ole="">
            <v:imagedata r:id="rId42" o:title=""/>
          </v:shape>
          <o:OLEObject Type="Embed" ProgID="Equation.DSMT4" ShapeID="_x0000_i1041" DrawAspect="Content" ObjectID="_1816769315" r:id="rId4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Com base nessas informações, é carreto afirmar que a distância, em linha reta, que Tiago precisaria percorrer para ir d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240" w14:anchorId="558D1054">
          <v:shape id="_x0000_i1042" type="#_x0000_t75" style="width:9.75pt;height:12pt" o:ole="">
            <v:imagedata r:id="rId44" o:title=""/>
          </v:shape>
          <o:OLEObject Type="Embed" ProgID="Equation.DSMT4" ShapeID="_x0000_i1042" DrawAspect="Content" ObjectID="_1816769316" r:id="rId4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ao pont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95" w:dyaOrig="240" w14:anchorId="1FB85749">
          <v:shape id="_x0000_i1043" type="#_x0000_t75" style="width:9.75pt;height:12pt" o:ole="">
            <v:imagedata r:id="rId46" o:title=""/>
          </v:shape>
          <o:OLEObject Type="Embed" ProgID="Equation.DSMT4" ShapeID="_x0000_i1043" DrawAspect="Content" ObjectID="_1816769317" r:id="rId4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é igual a </w:t>
      </w:r>
    </w:p>
    <w:p w14:paraId="4FCCA4A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900" w:dyaOrig="600" w14:anchorId="7DF94D27">
          <v:shape id="_x0000_i1044" type="#_x0000_t75" style="width:45pt;height:30pt" o:ole="">
            <v:imagedata r:id="rId48" o:title=""/>
          </v:shape>
          <o:OLEObject Type="Embed" ProgID="Equation.DSMT4" ShapeID="_x0000_i1044" DrawAspect="Content" ObjectID="_1816769318" r:id="rId4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78D601A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00" w:dyaOrig="300" w14:anchorId="6011D5DD">
          <v:shape id="_x0000_i1045" type="#_x0000_t75" style="width:30pt;height:15pt" o:ole="">
            <v:imagedata r:id="rId50" o:title=""/>
          </v:shape>
          <o:OLEObject Type="Embed" ProgID="Equation.DSMT4" ShapeID="_x0000_i1045" DrawAspect="Content" ObjectID="_1816769319" r:id="rId5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50AFD4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27467380">
          <v:shape id="_x0000_i1046" type="#_x0000_t75" style="width:42.75pt;height:17.25pt" o:ole="">
            <v:imagedata r:id="rId52" o:title=""/>
          </v:shape>
          <o:OLEObject Type="Embed" ProgID="Equation.DSMT4" ShapeID="_x0000_i1046" DrawAspect="Content" ObjectID="_1816769320" r:id="rId53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1A24B1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54C9C4C6">
          <v:shape id="_x0000_i1047" type="#_x0000_t75" style="width:42.75pt;height:17.25pt" o:ole="">
            <v:imagedata r:id="rId54" o:title=""/>
          </v:shape>
          <o:OLEObject Type="Embed" ProgID="Equation.DSMT4" ShapeID="_x0000_i1047" DrawAspect="Content" ObjectID="_1816769321" r:id="rId55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A280FE4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615" w:dyaOrig="300" w14:anchorId="5B8EC083">
          <v:shape id="_x0000_i1048" type="#_x0000_t75" style="width:30.75pt;height:15pt" o:ole="">
            <v:imagedata r:id="rId56" o:title=""/>
          </v:shape>
          <o:OLEObject Type="Embed" ProgID="Equation.DSMT4" ShapeID="_x0000_i1048" DrawAspect="Content" ObjectID="_1816769322" r:id="rId57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4DF689C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06114D8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>4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Os pontos X, U e Y são vértices de um triângulo. Se as medidas dos lados XU e YU são respectivamente 30 cm e 22 cm, e se a medida do ângulo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480" w:dyaOrig="315" w14:anchorId="0E7C409A">
          <v:shape id="_x0000_i1049" type="#_x0000_t75" style="width:24pt;height:15.75pt" o:ole="">
            <v:imagedata r:id="rId58" o:title=""/>
          </v:shape>
          <o:OLEObject Type="Embed" ProgID="Equation.DSMT4" ShapeID="_x0000_i1049" DrawAspect="Content" ObjectID="_1816769323" r:id="rId59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é igual a sessenta graus, então, a medida, em cm, do lado XY é um número entre</w:t>
      </w:r>
    </w:p>
    <w:p w14:paraId="60D6DAA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8FFB0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1215" w:dyaOrig="585" w14:anchorId="4FC713B5">
          <v:shape id="_x0000_i1050" type="#_x0000_t75" style="width:60.75pt;height:29.25pt" o:ole="">
            <v:imagedata r:id="rId60" o:title=""/>
          </v:shape>
          <o:OLEObject Type="Embed" ProgID="Equation.DSMT4" ShapeID="_x0000_i1050" DrawAspect="Content" ObjectID="_1816769324" r:id="rId61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</w:t>
      </w:r>
    </w:p>
    <w:p w14:paraId="079D659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26,6 e 26,9.   </w:t>
      </w:r>
    </w:p>
    <w:p w14:paraId="3C4F91AC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27,0 e 27,2.   </w:t>
      </w:r>
    </w:p>
    <w:p w14:paraId="53944D53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27,2 e 27,4.   </w:t>
      </w:r>
    </w:p>
    <w:p w14:paraId="7B673AD2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26,9 e 27,0.   </w:t>
      </w:r>
    </w:p>
    <w:p w14:paraId="60B5AF40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901D616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4F21FB1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9BD8DE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503BE24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8F8F70A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0F6336F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7A4AE3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42488A0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val="en-US" w:eastAsia="zh-CN"/>
        </w:rPr>
        <w:t xml:space="preserve"> </w:t>
      </w:r>
    </w:p>
    <w:p w14:paraId="73E4964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lastRenderedPageBreak/>
        <w:t>5</w:t>
      </w:r>
      <w:r w:rsidRPr="000C7DFB">
        <w:rPr>
          <w:rFonts w:ascii="Arial" w:hAnsi="Arial" w:cs="Arial"/>
          <w:b/>
          <w:color w:val="000000" w:themeColor="text1"/>
          <w:sz w:val="24"/>
          <w:szCs w:val="24"/>
          <w:lang w:eastAsia="zh-CN"/>
        </w:rPr>
        <w:t>.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Um triângulo retângulo tem catetos de medidas 6 cm e 8 cm e sua hipotenusa é o lado de um triângulo em que os outros lados medem 3 cm e x, conforme mostra a figura.</w:t>
      </w:r>
    </w:p>
    <w:p w14:paraId="2366B45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620E8BC" w14:textId="031CFDCE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noProof/>
          <w:color w:val="000000" w:themeColor="text1"/>
          <w:sz w:val="24"/>
          <w:szCs w:val="24"/>
          <w:lang w:val="en-US" w:eastAsia="zh-CN"/>
        </w:rPr>
        <w:drawing>
          <wp:inline distT="0" distB="0" distL="0" distR="0" wp14:anchorId="234BF6B3" wp14:editId="63851254">
            <wp:extent cx="2428875" cy="2381250"/>
            <wp:effectExtent l="0" t="0" r="9525" b="0"/>
            <wp:docPr id="243663847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8D558E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417F99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ado que o cos 60° = 0,5, o valor de x é </w:t>
      </w:r>
    </w:p>
    <w:p w14:paraId="56CEB08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a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765" w:dyaOrig="345" w14:anchorId="3443F2BE">
          <v:shape id="_x0000_i1051" type="#_x0000_t75" style="width:38.25pt;height:17.25pt" o:ole="">
            <v:imagedata r:id="rId63" o:title=""/>
          </v:shape>
          <o:OLEObject Type="Embed" ProgID="Equation.DSMT4" ShapeID="_x0000_i1051" DrawAspect="Content" ObjectID="_1816769325" r:id="rId64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2571E5B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b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765" w:dyaOrig="345" w14:anchorId="2DC421F7">
          <v:shape id="_x0000_i1052" type="#_x0000_t75" style="width:38.25pt;height:17.25pt" o:ole="">
            <v:imagedata r:id="rId65" o:title=""/>
          </v:shape>
          <o:OLEObject Type="Embed" ProgID="Equation.DSMT4" ShapeID="_x0000_i1052" DrawAspect="Content" ObjectID="_1816769326" r:id="rId66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733477CD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c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765" w:dyaOrig="345" w14:anchorId="5857CA62">
          <v:shape id="_x0000_i1053" type="#_x0000_t75" style="width:38.25pt;height:17.25pt" o:ole="">
            <v:imagedata r:id="rId67" o:title=""/>
          </v:shape>
          <o:OLEObject Type="Embed" ProgID="Equation.DSMT4" ShapeID="_x0000_i1053" DrawAspect="Content" ObjectID="_1816769327" r:id="rId68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3EE4DF25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d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3AFC00A5">
          <v:shape id="_x0000_i1054" type="#_x0000_t75" style="width:42.75pt;height:17.25pt" o:ole="">
            <v:imagedata r:id="rId69" o:title=""/>
          </v:shape>
          <o:OLEObject Type="Embed" ProgID="Equation.DSMT4" ShapeID="_x0000_i1054" DrawAspect="Content" ObjectID="_1816769328" r:id="rId70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6D516907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e) </w: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object w:dxaOrig="855" w:dyaOrig="345" w14:anchorId="70B19B1F">
          <v:shape id="_x0000_i1055" type="#_x0000_t75" style="width:42.75pt;height:17.25pt" o:ole="">
            <v:imagedata r:id="rId71" o:title=""/>
          </v:shape>
          <o:OLEObject Type="Embed" ProgID="Equation.DSMT4" ShapeID="_x0000_i1055" DrawAspect="Content" ObjectID="_1816769329" r:id="rId72"/>
        </w:object>
      </w:r>
      <w:r w:rsidRPr="000C7DFB">
        <w:rPr>
          <w:rFonts w:ascii="Arial" w:hAnsi="Arial" w:cs="Arial"/>
          <w:color w:val="000000" w:themeColor="text1"/>
          <w:sz w:val="24"/>
          <w:szCs w:val="24"/>
          <w:lang w:eastAsia="zh-CN"/>
        </w:rPr>
        <w:t xml:space="preserve">   </w:t>
      </w:r>
    </w:p>
    <w:p w14:paraId="504CA9E9" w14:textId="77777777" w:rsidR="00D56ACE" w:rsidRDefault="00D56ACE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BE64375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A6A483A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488FEBE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11EA03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6D16BD4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F04D42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5EF982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877FCD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55EE0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D9C6F98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2A672DA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E6EBDA0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A232D1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853D44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D1711FC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0C98CA9A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DE1645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9472D24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12DC0DD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5AD026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A9FC503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ACEB79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024522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BCF44E7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FDCCDCF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395257D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68830F2B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519E16A2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2E76ACD9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1EF615BE" w14:textId="77777777" w:rsidR="000C7DFB" w:rsidRDefault="000C7DFB" w:rsidP="00D56ACE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p w14:paraId="73E42E51" w14:textId="77777777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val="en-US" w:eastAsia="zh-CN"/>
        </w:rPr>
      </w:pPr>
    </w:p>
    <w:p w14:paraId="5F83A2C4" w14:textId="420AF992" w:rsidR="000C7DFB" w:rsidRPr="000C7DFB" w:rsidRDefault="000C7DFB" w:rsidP="000C7DFB">
      <w:pPr>
        <w:rPr>
          <w:rFonts w:ascii="Arial" w:hAnsi="Arial" w:cs="Arial"/>
          <w:color w:val="000000" w:themeColor="text1"/>
          <w:sz w:val="24"/>
          <w:szCs w:val="24"/>
          <w:lang w:eastAsia="zh-CN"/>
        </w:rPr>
      </w:pPr>
    </w:p>
    <w:sectPr w:rsidR="000C7DFB" w:rsidRPr="000C7DFB" w:rsidSect="004E4392">
      <w:type w:val="continuous"/>
      <w:pgSz w:w="11907" w:h="16840" w:code="9"/>
      <w:pgMar w:top="567" w:right="567" w:bottom="284" w:left="680" w:header="709" w:footer="709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0A32B4"/>
    <w:multiLevelType w:val="hybridMultilevel"/>
    <w:tmpl w:val="EFA65C0C"/>
    <w:lvl w:ilvl="0" w:tplc="0416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325529D"/>
    <w:multiLevelType w:val="hybridMultilevel"/>
    <w:tmpl w:val="92BE29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26622"/>
    <w:multiLevelType w:val="multilevel"/>
    <w:tmpl w:val="09AAF8F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AFA4058"/>
    <w:multiLevelType w:val="multilevel"/>
    <w:tmpl w:val="825C78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9321C1"/>
    <w:multiLevelType w:val="multilevel"/>
    <w:tmpl w:val="32E84A6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9B332C"/>
    <w:multiLevelType w:val="hybridMultilevel"/>
    <w:tmpl w:val="95E0177E"/>
    <w:lvl w:ilvl="0" w:tplc="028C381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C8C699F"/>
    <w:multiLevelType w:val="multilevel"/>
    <w:tmpl w:val="B144176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16A1ABB"/>
    <w:multiLevelType w:val="hybridMultilevel"/>
    <w:tmpl w:val="90D4833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87B71"/>
    <w:multiLevelType w:val="hybridMultilevel"/>
    <w:tmpl w:val="51DE3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76985"/>
    <w:multiLevelType w:val="multilevel"/>
    <w:tmpl w:val="AAF6369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8D409A"/>
    <w:multiLevelType w:val="multilevel"/>
    <w:tmpl w:val="124413A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333412"/>
    <w:multiLevelType w:val="hybridMultilevel"/>
    <w:tmpl w:val="0498B09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F70814"/>
    <w:multiLevelType w:val="hybridMultilevel"/>
    <w:tmpl w:val="4C6AFC4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BE7F65"/>
    <w:multiLevelType w:val="hybridMultilevel"/>
    <w:tmpl w:val="AC5826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9E942AF"/>
    <w:multiLevelType w:val="hybridMultilevel"/>
    <w:tmpl w:val="14CC255C"/>
    <w:lvl w:ilvl="0" w:tplc="1A5E0C3E">
      <w:start w:val="1"/>
      <w:numFmt w:val="lowerLetter"/>
      <w:lvlText w:val="%1)"/>
      <w:lvlJc w:val="left"/>
      <w:pPr>
        <w:ind w:left="319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912" w:hanging="360"/>
      </w:pPr>
    </w:lvl>
    <w:lvl w:ilvl="2" w:tplc="0416001B" w:tentative="1">
      <w:start w:val="1"/>
      <w:numFmt w:val="lowerRoman"/>
      <w:lvlText w:val="%3."/>
      <w:lvlJc w:val="right"/>
      <w:pPr>
        <w:ind w:left="4632" w:hanging="180"/>
      </w:pPr>
    </w:lvl>
    <w:lvl w:ilvl="3" w:tplc="0416000F" w:tentative="1">
      <w:start w:val="1"/>
      <w:numFmt w:val="decimal"/>
      <w:lvlText w:val="%4."/>
      <w:lvlJc w:val="left"/>
      <w:pPr>
        <w:ind w:left="5352" w:hanging="360"/>
      </w:pPr>
    </w:lvl>
    <w:lvl w:ilvl="4" w:tplc="04160019" w:tentative="1">
      <w:start w:val="1"/>
      <w:numFmt w:val="lowerLetter"/>
      <w:lvlText w:val="%5."/>
      <w:lvlJc w:val="left"/>
      <w:pPr>
        <w:ind w:left="6072" w:hanging="360"/>
      </w:pPr>
    </w:lvl>
    <w:lvl w:ilvl="5" w:tplc="0416001B" w:tentative="1">
      <w:start w:val="1"/>
      <w:numFmt w:val="lowerRoman"/>
      <w:lvlText w:val="%6."/>
      <w:lvlJc w:val="right"/>
      <w:pPr>
        <w:ind w:left="6792" w:hanging="180"/>
      </w:pPr>
    </w:lvl>
    <w:lvl w:ilvl="6" w:tplc="0416000F" w:tentative="1">
      <w:start w:val="1"/>
      <w:numFmt w:val="decimal"/>
      <w:lvlText w:val="%7."/>
      <w:lvlJc w:val="left"/>
      <w:pPr>
        <w:ind w:left="7512" w:hanging="360"/>
      </w:pPr>
    </w:lvl>
    <w:lvl w:ilvl="7" w:tplc="04160019" w:tentative="1">
      <w:start w:val="1"/>
      <w:numFmt w:val="lowerLetter"/>
      <w:lvlText w:val="%8."/>
      <w:lvlJc w:val="left"/>
      <w:pPr>
        <w:ind w:left="8232" w:hanging="360"/>
      </w:pPr>
    </w:lvl>
    <w:lvl w:ilvl="8" w:tplc="0416001B" w:tentative="1">
      <w:start w:val="1"/>
      <w:numFmt w:val="lowerRoman"/>
      <w:lvlText w:val="%9."/>
      <w:lvlJc w:val="right"/>
      <w:pPr>
        <w:ind w:left="8952" w:hanging="180"/>
      </w:pPr>
    </w:lvl>
  </w:abstractNum>
  <w:abstractNum w:abstractNumId="15" w15:restartNumberingAfterBreak="0">
    <w:nsid w:val="516676BF"/>
    <w:multiLevelType w:val="hybridMultilevel"/>
    <w:tmpl w:val="21C869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61ECE"/>
    <w:multiLevelType w:val="multilevel"/>
    <w:tmpl w:val="1B90D936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14F5819"/>
    <w:multiLevelType w:val="multilevel"/>
    <w:tmpl w:val="1D1AD346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B945604"/>
    <w:multiLevelType w:val="hybridMultilevel"/>
    <w:tmpl w:val="E89681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D160A2E"/>
    <w:multiLevelType w:val="multilevel"/>
    <w:tmpl w:val="4CACDF1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81556071">
    <w:abstractNumId w:val="1"/>
  </w:num>
  <w:num w:numId="2" w16cid:durableId="1056124900">
    <w:abstractNumId w:val="11"/>
  </w:num>
  <w:num w:numId="3" w16cid:durableId="174882115">
    <w:abstractNumId w:val="18"/>
  </w:num>
  <w:num w:numId="4" w16cid:durableId="1239169531">
    <w:abstractNumId w:val="13"/>
  </w:num>
  <w:num w:numId="5" w16cid:durableId="187375330">
    <w:abstractNumId w:val="15"/>
  </w:num>
  <w:num w:numId="6" w16cid:durableId="2124955147">
    <w:abstractNumId w:val="0"/>
  </w:num>
  <w:num w:numId="7" w16cid:durableId="2110736314">
    <w:abstractNumId w:val="5"/>
  </w:num>
  <w:num w:numId="8" w16cid:durableId="1698040302">
    <w:abstractNumId w:val="14"/>
  </w:num>
  <w:num w:numId="9" w16cid:durableId="376047485">
    <w:abstractNumId w:val="6"/>
  </w:num>
  <w:num w:numId="10" w16cid:durableId="1922368870">
    <w:abstractNumId w:val="10"/>
  </w:num>
  <w:num w:numId="11" w16cid:durableId="1348410391">
    <w:abstractNumId w:val="16"/>
  </w:num>
  <w:num w:numId="12" w16cid:durableId="1318463485">
    <w:abstractNumId w:val="4"/>
  </w:num>
  <w:num w:numId="13" w16cid:durableId="1478256377">
    <w:abstractNumId w:val="9"/>
  </w:num>
  <w:num w:numId="14" w16cid:durableId="444688878">
    <w:abstractNumId w:val="12"/>
  </w:num>
  <w:num w:numId="15" w16cid:durableId="1348289242">
    <w:abstractNumId w:val="17"/>
  </w:num>
  <w:num w:numId="16" w16cid:durableId="722293611">
    <w:abstractNumId w:val="2"/>
  </w:num>
  <w:num w:numId="17" w16cid:durableId="2060089827">
    <w:abstractNumId w:val="8"/>
  </w:num>
  <w:num w:numId="18" w16cid:durableId="1424179868">
    <w:abstractNumId w:val="19"/>
  </w:num>
  <w:num w:numId="19" w16cid:durableId="495151144">
    <w:abstractNumId w:val="7"/>
  </w:num>
  <w:num w:numId="20" w16cid:durableId="581524779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08C4"/>
    <w:rsid w:val="00002CBD"/>
    <w:rsid w:val="00017EB1"/>
    <w:rsid w:val="00021556"/>
    <w:rsid w:val="00024570"/>
    <w:rsid w:val="0002499B"/>
    <w:rsid w:val="00026156"/>
    <w:rsid w:val="000427E2"/>
    <w:rsid w:val="000442E5"/>
    <w:rsid w:val="00046A20"/>
    <w:rsid w:val="000524EF"/>
    <w:rsid w:val="00054A35"/>
    <w:rsid w:val="00054F73"/>
    <w:rsid w:val="0006434C"/>
    <w:rsid w:val="000660B1"/>
    <w:rsid w:val="0006702A"/>
    <w:rsid w:val="00071BB6"/>
    <w:rsid w:val="00081AC9"/>
    <w:rsid w:val="00082291"/>
    <w:rsid w:val="00097B41"/>
    <w:rsid w:val="000A7D60"/>
    <w:rsid w:val="000B0C67"/>
    <w:rsid w:val="000B0D46"/>
    <w:rsid w:val="000B1A3C"/>
    <w:rsid w:val="000B626E"/>
    <w:rsid w:val="000C103F"/>
    <w:rsid w:val="000C7DFB"/>
    <w:rsid w:val="000D404C"/>
    <w:rsid w:val="000D70E1"/>
    <w:rsid w:val="000E13D1"/>
    <w:rsid w:val="000E15D0"/>
    <w:rsid w:val="000E2059"/>
    <w:rsid w:val="000E3E2A"/>
    <w:rsid w:val="000F21D0"/>
    <w:rsid w:val="000F70BA"/>
    <w:rsid w:val="00112357"/>
    <w:rsid w:val="001146DE"/>
    <w:rsid w:val="001146E1"/>
    <w:rsid w:val="00121577"/>
    <w:rsid w:val="00124A37"/>
    <w:rsid w:val="00131757"/>
    <w:rsid w:val="00131F62"/>
    <w:rsid w:val="00143A19"/>
    <w:rsid w:val="00163E99"/>
    <w:rsid w:val="0017149F"/>
    <w:rsid w:val="001741F1"/>
    <w:rsid w:val="001755F7"/>
    <w:rsid w:val="00183BE7"/>
    <w:rsid w:val="001927EC"/>
    <w:rsid w:val="00196C38"/>
    <w:rsid w:val="001A6D37"/>
    <w:rsid w:val="001D0A04"/>
    <w:rsid w:val="001D4E07"/>
    <w:rsid w:val="001D6C2E"/>
    <w:rsid w:val="001D6F59"/>
    <w:rsid w:val="001E560A"/>
    <w:rsid w:val="001F01D3"/>
    <w:rsid w:val="001F493D"/>
    <w:rsid w:val="002113BC"/>
    <w:rsid w:val="002146F6"/>
    <w:rsid w:val="00217C8F"/>
    <w:rsid w:val="00227783"/>
    <w:rsid w:val="002309F1"/>
    <w:rsid w:val="002400E3"/>
    <w:rsid w:val="00242F98"/>
    <w:rsid w:val="0024405A"/>
    <w:rsid w:val="00245513"/>
    <w:rsid w:val="00260050"/>
    <w:rsid w:val="00260B16"/>
    <w:rsid w:val="00284043"/>
    <w:rsid w:val="00294B5C"/>
    <w:rsid w:val="002A6EF6"/>
    <w:rsid w:val="002B1B12"/>
    <w:rsid w:val="002B31D4"/>
    <w:rsid w:val="002C2FC1"/>
    <w:rsid w:val="002C40C4"/>
    <w:rsid w:val="002D22CA"/>
    <w:rsid w:val="002D4551"/>
    <w:rsid w:val="002D6688"/>
    <w:rsid w:val="002D6A33"/>
    <w:rsid w:val="002E175D"/>
    <w:rsid w:val="002E26B9"/>
    <w:rsid w:val="002E2AD2"/>
    <w:rsid w:val="002F7676"/>
    <w:rsid w:val="0030534B"/>
    <w:rsid w:val="00313D07"/>
    <w:rsid w:val="00323F5A"/>
    <w:rsid w:val="00337F51"/>
    <w:rsid w:val="0034027E"/>
    <w:rsid w:val="00340398"/>
    <w:rsid w:val="003410D5"/>
    <w:rsid w:val="00343FC7"/>
    <w:rsid w:val="00350353"/>
    <w:rsid w:val="00351A08"/>
    <w:rsid w:val="003555DF"/>
    <w:rsid w:val="00355A49"/>
    <w:rsid w:val="00356FDA"/>
    <w:rsid w:val="003601B9"/>
    <w:rsid w:val="00371C42"/>
    <w:rsid w:val="00373218"/>
    <w:rsid w:val="003732D1"/>
    <w:rsid w:val="00374337"/>
    <w:rsid w:val="003748A1"/>
    <w:rsid w:val="003775F5"/>
    <w:rsid w:val="00384F6D"/>
    <w:rsid w:val="003A7370"/>
    <w:rsid w:val="003B7BC8"/>
    <w:rsid w:val="003C2C15"/>
    <w:rsid w:val="003C50C2"/>
    <w:rsid w:val="003E04E1"/>
    <w:rsid w:val="003E14F7"/>
    <w:rsid w:val="003E49DF"/>
    <w:rsid w:val="003E67C2"/>
    <w:rsid w:val="003F0CED"/>
    <w:rsid w:val="003F6159"/>
    <w:rsid w:val="003F694C"/>
    <w:rsid w:val="00406975"/>
    <w:rsid w:val="00407C3B"/>
    <w:rsid w:val="00412F79"/>
    <w:rsid w:val="00413B40"/>
    <w:rsid w:val="00424C79"/>
    <w:rsid w:val="00427124"/>
    <w:rsid w:val="004369CE"/>
    <w:rsid w:val="00437230"/>
    <w:rsid w:val="0044044B"/>
    <w:rsid w:val="0044252D"/>
    <w:rsid w:val="00450F29"/>
    <w:rsid w:val="0045220B"/>
    <w:rsid w:val="004667EB"/>
    <w:rsid w:val="004701EB"/>
    <w:rsid w:val="00471E14"/>
    <w:rsid w:val="004724DE"/>
    <w:rsid w:val="00476DB3"/>
    <w:rsid w:val="00484A3B"/>
    <w:rsid w:val="004869CE"/>
    <w:rsid w:val="00486CB7"/>
    <w:rsid w:val="0049076E"/>
    <w:rsid w:val="004A003F"/>
    <w:rsid w:val="004A6DDC"/>
    <w:rsid w:val="004C237F"/>
    <w:rsid w:val="004C27C8"/>
    <w:rsid w:val="004C41D1"/>
    <w:rsid w:val="004D14BD"/>
    <w:rsid w:val="004D44D4"/>
    <w:rsid w:val="004D4621"/>
    <w:rsid w:val="004D7694"/>
    <w:rsid w:val="004E4392"/>
    <w:rsid w:val="004E5DB7"/>
    <w:rsid w:val="004E6416"/>
    <w:rsid w:val="004F1B76"/>
    <w:rsid w:val="00501578"/>
    <w:rsid w:val="0051006B"/>
    <w:rsid w:val="00516936"/>
    <w:rsid w:val="00520E86"/>
    <w:rsid w:val="00522EBC"/>
    <w:rsid w:val="005346FF"/>
    <w:rsid w:val="00534DA7"/>
    <w:rsid w:val="00535C33"/>
    <w:rsid w:val="005377BE"/>
    <w:rsid w:val="00547522"/>
    <w:rsid w:val="0056610E"/>
    <w:rsid w:val="005808C4"/>
    <w:rsid w:val="00592D05"/>
    <w:rsid w:val="005A0A39"/>
    <w:rsid w:val="005A57B8"/>
    <w:rsid w:val="005B0FC6"/>
    <w:rsid w:val="005B36C1"/>
    <w:rsid w:val="005B757B"/>
    <w:rsid w:val="005C4E4B"/>
    <w:rsid w:val="005C560C"/>
    <w:rsid w:val="005D19B5"/>
    <w:rsid w:val="005D364E"/>
    <w:rsid w:val="005D7A6F"/>
    <w:rsid w:val="005E2D16"/>
    <w:rsid w:val="005F0638"/>
    <w:rsid w:val="005F0EE7"/>
    <w:rsid w:val="005F738C"/>
    <w:rsid w:val="00604CAD"/>
    <w:rsid w:val="00607846"/>
    <w:rsid w:val="00607CB8"/>
    <w:rsid w:val="00610F8C"/>
    <w:rsid w:val="00612E05"/>
    <w:rsid w:val="0061711D"/>
    <w:rsid w:val="00622659"/>
    <w:rsid w:val="00627117"/>
    <w:rsid w:val="0063138E"/>
    <w:rsid w:val="0063168A"/>
    <w:rsid w:val="00631C94"/>
    <w:rsid w:val="0064540C"/>
    <w:rsid w:val="00663CC0"/>
    <w:rsid w:val="0066700A"/>
    <w:rsid w:val="00671461"/>
    <w:rsid w:val="00680059"/>
    <w:rsid w:val="00686B9D"/>
    <w:rsid w:val="0069510C"/>
    <w:rsid w:val="00697B68"/>
    <w:rsid w:val="006A4BC4"/>
    <w:rsid w:val="006B0012"/>
    <w:rsid w:val="006B44E3"/>
    <w:rsid w:val="006B5A5A"/>
    <w:rsid w:val="006B68CF"/>
    <w:rsid w:val="006C2453"/>
    <w:rsid w:val="006C5858"/>
    <w:rsid w:val="006C6936"/>
    <w:rsid w:val="006D67C0"/>
    <w:rsid w:val="006D6FF1"/>
    <w:rsid w:val="006D7E2B"/>
    <w:rsid w:val="006E14B0"/>
    <w:rsid w:val="006E28D1"/>
    <w:rsid w:val="006E373A"/>
    <w:rsid w:val="006F2B2F"/>
    <w:rsid w:val="006F3B84"/>
    <w:rsid w:val="00713928"/>
    <w:rsid w:val="00713D27"/>
    <w:rsid w:val="00725899"/>
    <w:rsid w:val="00727235"/>
    <w:rsid w:val="00744FD9"/>
    <w:rsid w:val="00751315"/>
    <w:rsid w:val="007572BF"/>
    <w:rsid w:val="00763B01"/>
    <w:rsid w:val="0076431F"/>
    <w:rsid w:val="007665C4"/>
    <w:rsid w:val="007668F9"/>
    <w:rsid w:val="00772B11"/>
    <w:rsid w:val="007740CB"/>
    <w:rsid w:val="00774D6A"/>
    <w:rsid w:val="007754E1"/>
    <w:rsid w:val="00775758"/>
    <w:rsid w:val="007773BF"/>
    <w:rsid w:val="007839E8"/>
    <w:rsid w:val="00791D86"/>
    <w:rsid w:val="007937E1"/>
    <w:rsid w:val="00794EE9"/>
    <w:rsid w:val="00795659"/>
    <w:rsid w:val="00797296"/>
    <w:rsid w:val="007A0572"/>
    <w:rsid w:val="007A1773"/>
    <w:rsid w:val="007A5F85"/>
    <w:rsid w:val="007A6997"/>
    <w:rsid w:val="007B2530"/>
    <w:rsid w:val="007B51ED"/>
    <w:rsid w:val="007B6B38"/>
    <w:rsid w:val="007D2BDF"/>
    <w:rsid w:val="007D2D9B"/>
    <w:rsid w:val="007D4A01"/>
    <w:rsid w:val="007E1835"/>
    <w:rsid w:val="007E6B91"/>
    <w:rsid w:val="007E71C9"/>
    <w:rsid w:val="007F12CF"/>
    <w:rsid w:val="00802315"/>
    <w:rsid w:val="0082255E"/>
    <w:rsid w:val="008318D9"/>
    <w:rsid w:val="008503DB"/>
    <w:rsid w:val="00851408"/>
    <w:rsid w:val="0085374D"/>
    <w:rsid w:val="00856EE9"/>
    <w:rsid w:val="0086406A"/>
    <w:rsid w:val="00874F1E"/>
    <w:rsid w:val="0087683E"/>
    <w:rsid w:val="008774FC"/>
    <w:rsid w:val="00887375"/>
    <w:rsid w:val="00896E37"/>
    <w:rsid w:val="00897531"/>
    <w:rsid w:val="008A2C72"/>
    <w:rsid w:val="008A5C33"/>
    <w:rsid w:val="008B019A"/>
    <w:rsid w:val="008C2CF1"/>
    <w:rsid w:val="008C463A"/>
    <w:rsid w:val="008C6C91"/>
    <w:rsid w:val="008D0DFF"/>
    <w:rsid w:val="008D583F"/>
    <w:rsid w:val="008D6E16"/>
    <w:rsid w:val="008E6687"/>
    <w:rsid w:val="008F3BE0"/>
    <w:rsid w:val="00906368"/>
    <w:rsid w:val="00925DDE"/>
    <w:rsid w:val="009345C1"/>
    <w:rsid w:val="00936849"/>
    <w:rsid w:val="0094056F"/>
    <w:rsid w:val="00944E39"/>
    <w:rsid w:val="00946E50"/>
    <w:rsid w:val="00952FBF"/>
    <w:rsid w:val="009565F1"/>
    <w:rsid w:val="00956E14"/>
    <w:rsid w:val="00963847"/>
    <w:rsid w:val="00970E72"/>
    <w:rsid w:val="00973A6D"/>
    <w:rsid w:val="00992C4C"/>
    <w:rsid w:val="009957A0"/>
    <w:rsid w:val="00996D7C"/>
    <w:rsid w:val="009979E7"/>
    <w:rsid w:val="009B248A"/>
    <w:rsid w:val="009B43F4"/>
    <w:rsid w:val="009B4993"/>
    <w:rsid w:val="009C1C3A"/>
    <w:rsid w:val="009C7301"/>
    <w:rsid w:val="009D0636"/>
    <w:rsid w:val="009D2962"/>
    <w:rsid w:val="009D5003"/>
    <w:rsid w:val="009D6118"/>
    <w:rsid w:val="009D6AAF"/>
    <w:rsid w:val="009E5A7D"/>
    <w:rsid w:val="009F58F6"/>
    <w:rsid w:val="009F5C1C"/>
    <w:rsid w:val="00A01B45"/>
    <w:rsid w:val="00A05336"/>
    <w:rsid w:val="00A0691B"/>
    <w:rsid w:val="00A162F5"/>
    <w:rsid w:val="00A25F7E"/>
    <w:rsid w:val="00A318F5"/>
    <w:rsid w:val="00A32F02"/>
    <w:rsid w:val="00A3704C"/>
    <w:rsid w:val="00A37D80"/>
    <w:rsid w:val="00A44880"/>
    <w:rsid w:val="00A47A1A"/>
    <w:rsid w:val="00A55E67"/>
    <w:rsid w:val="00A627C7"/>
    <w:rsid w:val="00A7105D"/>
    <w:rsid w:val="00A710D3"/>
    <w:rsid w:val="00A71D09"/>
    <w:rsid w:val="00A74528"/>
    <w:rsid w:val="00A82E50"/>
    <w:rsid w:val="00A85847"/>
    <w:rsid w:val="00A863B5"/>
    <w:rsid w:val="00A90CBA"/>
    <w:rsid w:val="00A941DE"/>
    <w:rsid w:val="00A95838"/>
    <w:rsid w:val="00A97338"/>
    <w:rsid w:val="00A97AAA"/>
    <w:rsid w:val="00AA1368"/>
    <w:rsid w:val="00AA5939"/>
    <w:rsid w:val="00AA61A1"/>
    <w:rsid w:val="00AA699D"/>
    <w:rsid w:val="00AA70E4"/>
    <w:rsid w:val="00AB10DC"/>
    <w:rsid w:val="00AD5F8E"/>
    <w:rsid w:val="00AE06D7"/>
    <w:rsid w:val="00AE4116"/>
    <w:rsid w:val="00AE6509"/>
    <w:rsid w:val="00AF3E57"/>
    <w:rsid w:val="00B0287D"/>
    <w:rsid w:val="00B03F79"/>
    <w:rsid w:val="00B116E1"/>
    <w:rsid w:val="00B13D05"/>
    <w:rsid w:val="00B242BE"/>
    <w:rsid w:val="00B26614"/>
    <w:rsid w:val="00B30597"/>
    <w:rsid w:val="00B4013C"/>
    <w:rsid w:val="00B422A3"/>
    <w:rsid w:val="00B536F2"/>
    <w:rsid w:val="00B66869"/>
    <w:rsid w:val="00B732F5"/>
    <w:rsid w:val="00B81F42"/>
    <w:rsid w:val="00B8364C"/>
    <w:rsid w:val="00BA4897"/>
    <w:rsid w:val="00BB5934"/>
    <w:rsid w:val="00BD4CAB"/>
    <w:rsid w:val="00BE12DD"/>
    <w:rsid w:val="00BE2DC3"/>
    <w:rsid w:val="00BE68D1"/>
    <w:rsid w:val="00BF0EA5"/>
    <w:rsid w:val="00BF2F59"/>
    <w:rsid w:val="00C06B8D"/>
    <w:rsid w:val="00C14739"/>
    <w:rsid w:val="00C16ED1"/>
    <w:rsid w:val="00C17D4B"/>
    <w:rsid w:val="00C21DA3"/>
    <w:rsid w:val="00C22CEE"/>
    <w:rsid w:val="00C326E6"/>
    <w:rsid w:val="00C44EBD"/>
    <w:rsid w:val="00C4524C"/>
    <w:rsid w:val="00C47099"/>
    <w:rsid w:val="00C520FD"/>
    <w:rsid w:val="00C5237A"/>
    <w:rsid w:val="00C53476"/>
    <w:rsid w:val="00C55F8F"/>
    <w:rsid w:val="00C6084C"/>
    <w:rsid w:val="00C62576"/>
    <w:rsid w:val="00C63C66"/>
    <w:rsid w:val="00C6415C"/>
    <w:rsid w:val="00C64A39"/>
    <w:rsid w:val="00C66E07"/>
    <w:rsid w:val="00C82035"/>
    <w:rsid w:val="00C94194"/>
    <w:rsid w:val="00C97B51"/>
    <w:rsid w:val="00CA2DFF"/>
    <w:rsid w:val="00CB0752"/>
    <w:rsid w:val="00CB1B6C"/>
    <w:rsid w:val="00CC4F4C"/>
    <w:rsid w:val="00CC6043"/>
    <w:rsid w:val="00CC67A3"/>
    <w:rsid w:val="00CD60C6"/>
    <w:rsid w:val="00CE0BE7"/>
    <w:rsid w:val="00CF4BA6"/>
    <w:rsid w:val="00CF4EAE"/>
    <w:rsid w:val="00CF61B4"/>
    <w:rsid w:val="00CF6CBE"/>
    <w:rsid w:val="00D07229"/>
    <w:rsid w:val="00D12067"/>
    <w:rsid w:val="00D154D9"/>
    <w:rsid w:val="00D3105C"/>
    <w:rsid w:val="00D33BB8"/>
    <w:rsid w:val="00D36164"/>
    <w:rsid w:val="00D364BC"/>
    <w:rsid w:val="00D4079B"/>
    <w:rsid w:val="00D44E88"/>
    <w:rsid w:val="00D546D5"/>
    <w:rsid w:val="00D5570C"/>
    <w:rsid w:val="00D56499"/>
    <w:rsid w:val="00D56ACE"/>
    <w:rsid w:val="00D61799"/>
    <w:rsid w:val="00D63733"/>
    <w:rsid w:val="00D63AAC"/>
    <w:rsid w:val="00D80A10"/>
    <w:rsid w:val="00D82BD4"/>
    <w:rsid w:val="00D85AD7"/>
    <w:rsid w:val="00D900BE"/>
    <w:rsid w:val="00D92A04"/>
    <w:rsid w:val="00D95FC9"/>
    <w:rsid w:val="00D974A4"/>
    <w:rsid w:val="00DA0047"/>
    <w:rsid w:val="00DA0964"/>
    <w:rsid w:val="00DB1C04"/>
    <w:rsid w:val="00DB56A4"/>
    <w:rsid w:val="00DC6923"/>
    <w:rsid w:val="00DC7E1A"/>
    <w:rsid w:val="00DE42DA"/>
    <w:rsid w:val="00DF043B"/>
    <w:rsid w:val="00DF7C87"/>
    <w:rsid w:val="00E00F9F"/>
    <w:rsid w:val="00E0374D"/>
    <w:rsid w:val="00E03A55"/>
    <w:rsid w:val="00E04541"/>
    <w:rsid w:val="00E04ECB"/>
    <w:rsid w:val="00E140E5"/>
    <w:rsid w:val="00E27BF9"/>
    <w:rsid w:val="00E30605"/>
    <w:rsid w:val="00E31C96"/>
    <w:rsid w:val="00E33A9B"/>
    <w:rsid w:val="00E35789"/>
    <w:rsid w:val="00E443F3"/>
    <w:rsid w:val="00E45BB3"/>
    <w:rsid w:val="00E55A15"/>
    <w:rsid w:val="00E61504"/>
    <w:rsid w:val="00E623CE"/>
    <w:rsid w:val="00E63D33"/>
    <w:rsid w:val="00E64473"/>
    <w:rsid w:val="00E80769"/>
    <w:rsid w:val="00EC0DE7"/>
    <w:rsid w:val="00EC3739"/>
    <w:rsid w:val="00ED202F"/>
    <w:rsid w:val="00ED435F"/>
    <w:rsid w:val="00EE35FF"/>
    <w:rsid w:val="00EE7AC3"/>
    <w:rsid w:val="00EF03D4"/>
    <w:rsid w:val="00EF0DB3"/>
    <w:rsid w:val="00EF1C17"/>
    <w:rsid w:val="00EF3B0C"/>
    <w:rsid w:val="00EF6753"/>
    <w:rsid w:val="00F0161E"/>
    <w:rsid w:val="00F065B9"/>
    <w:rsid w:val="00F12AB4"/>
    <w:rsid w:val="00F14C8A"/>
    <w:rsid w:val="00F16D60"/>
    <w:rsid w:val="00F22399"/>
    <w:rsid w:val="00F22534"/>
    <w:rsid w:val="00F312FA"/>
    <w:rsid w:val="00F33778"/>
    <w:rsid w:val="00F342FF"/>
    <w:rsid w:val="00F354F0"/>
    <w:rsid w:val="00F36435"/>
    <w:rsid w:val="00F3704F"/>
    <w:rsid w:val="00F4296E"/>
    <w:rsid w:val="00F44829"/>
    <w:rsid w:val="00F54264"/>
    <w:rsid w:val="00F55A71"/>
    <w:rsid w:val="00F809DC"/>
    <w:rsid w:val="00F828A3"/>
    <w:rsid w:val="00F8531A"/>
    <w:rsid w:val="00F92047"/>
    <w:rsid w:val="00F94C39"/>
    <w:rsid w:val="00F96F6C"/>
    <w:rsid w:val="00FA0365"/>
    <w:rsid w:val="00FA234C"/>
    <w:rsid w:val="00FA2654"/>
    <w:rsid w:val="00FA60B4"/>
    <w:rsid w:val="00FA75D9"/>
    <w:rsid w:val="00FC3AD4"/>
    <w:rsid w:val="00FC6F51"/>
    <w:rsid w:val="00FD2CC9"/>
    <w:rsid w:val="00FD56E2"/>
    <w:rsid w:val="00FD5739"/>
    <w:rsid w:val="00FD59BB"/>
    <w:rsid w:val="00FD7887"/>
    <w:rsid w:val="00FE5332"/>
    <w:rsid w:val="00FE5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7"/>
    <o:shapelayout v:ext="edit">
      <o:idmap v:ext="edit" data="1"/>
    </o:shapelayout>
  </w:shapeDefaults>
  <w:decimalSymbol w:val=","/>
  <w:listSeparator w:val=";"/>
  <w14:docId w14:val="1A6C284F"/>
  <w15:chartTrackingRefBased/>
  <w15:docId w15:val="{FCEBA795-0631-4DE3-847A-7231952CA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03A55"/>
  </w:style>
  <w:style w:type="paragraph" w:styleId="Ttulo1">
    <w:name w:val="heading 1"/>
    <w:basedOn w:val="Normal"/>
    <w:next w:val="Normal"/>
    <w:qFormat/>
    <w:rsid w:val="00260050"/>
    <w:pPr>
      <w:keepNext/>
      <w:jc w:val="center"/>
      <w:outlineLvl w:val="0"/>
    </w:pPr>
    <w:rPr>
      <w:b/>
      <w:sz w:val="28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B732F5"/>
    <w:pPr>
      <w:keepNext/>
      <w:keepLines/>
      <w:spacing w:before="40"/>
      <w:outlineLvl w:val="1"/>
    </w:pPr>
    <w:rPr>
      <w:rFonts w:ascii="Calibri Light" w:hAnsi="Calibri Light"/>
      <w:color w:val="2E74B5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rsid w:val="00A973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semiHidden/>
    <w:rsid w:val="00C06B8D"/>
    <w:rPr>
      <w:rFonts w:ascii="Tahoma" w:hAnsi="Tahoma" w:cs="Tahoma"/>
      <w:sz w:val="16"/>
      <w:szCs w:val="16"/>
    </w:rPr>
  </w:style>
  <w:style w:type="paragraph" w:styleId="SemEspaamento">
    <w:name w:val="No Spacing"/>
    <w:uiPriority w:val="1"/>
    <w:qFormat/>
    <w:rsid w:val="008C463A"/>
  </w:style>
  <w:style w:type="paragraph" w:styleId="Cabealho">
    <w:name w:val="header"/>
    <w:basedOn w:val="Normal"/>
    <w:link w:val="CabealhoChar"/>
    <w:uiPriority w:val="99"/>
    <w:unhideWhenUsed/>
    <w:rsid w:val="008A5C33"/>
    <w:pPr>
      <w:tabs>
        <w:tab w:val="center" w:pos="4252"/>
        <w:tab w:val="right" w:pos="8504"/>
      </w:tabs>
    </w:pPr>
    <w:rPr>
      <w:rFonts w:ascii="Arial" w:hAnsi="Arial"/>
      <w:sz w:val="22"/>
      <w:szCs w:val="22"/>
      <w:lang w:val="x-none" w:eastAsia="en-US"/>
    </w:rPr>
  </w:style>
  <w:style w:type="character" w:customStyle="1" w:styleId="CabealhoChar">
    <w:name w:val="Cabeçalho Char"/>
    <w:link w:val="Cabealho"/>
    <w:uiPriority w:val="99"/>
    <w:rsid w:val="008A5C33"/>
    <w:rPr>
      <w:rFonts w:ascii="Arial" w:hAnsi="Arial"/>
      <w:sz w:val="22"/>
      <w:szCs w:val="22"/>
      <w:lang w:val="x-none" w:eastAsia="en-US"/>
    </w:rPr>
  </w:style>
  <w:style w:type="character" w:customStyle="1" w:styleId="apple-converted-space">
    <w:name w:val="apple-converted-space"/>
    <w:rsid w:val="009D5003"/>
  </w:style>
  <w:style w:type="paragraph" w:styleId="PargrafodaLista">
    <w:name w:val="List Paragraph"/>
    <w:basedOn w:val="Normal"/>
    <w:uiPriority w:val="34"/>
    <w:qFormat/>
    <w:rsid w:val="00F3704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D4A01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uiPriority w:val="99"/>
    <w:unhideWhenUsed/>
    <w:rsid w:val="009C1C3A"/>
    <w:rPr>
      <w:color w:val="0000FF"/>
      <w:u w:val="single"/>
    </w:rPr>
  </w:style>
  <w:style w:type="table" w:customStyle="1" w:styleId="GridTable2-Accent11">
    <w:name w:val="Grid Table 2 - Accent 11"/>
    <w:basedOn w:val="Tabelanormal"/>
    <w:uiPriority w:val="47"/>
    <w:rsid w:val="00D154D9"/>
    <w:tblPr>
      <w:tblStyleRowBandSize w:val="1"/>
      <w:tblStyleColBandSize w:val="1"/>
      <w:tblBorders>
        <w:top w:val="single" w:sz="2" w:space="0" w:color="9CC2E5"/>
        <w:bottom w:val="single" w:sz="2" w:space="0" w:color="9CC2E5"/>
        <w:insideH w:val="single" w:sz="2" w:space="0" w:color="9CC2E5"/>
        <w:insideV w:val="single" w:sz="2" w:space="0" w:color="9CC2E5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9CC2E5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/>
      </w:tcPr>
    </w:tblStylePr>
    <w:tblStylePr w:type="band1Horz">
      <w:tblPr/>
      <w:tcPr>
        <w:shd w:val="clear" w:color="auto" w:fill="DEEAF6"/>
      </w:tcPr>
    </w:tblStylePr>
  </w:style>
  <w:style w:type="paragraph" w:customStyle="1" w:styleId="intro1">
    <w:name w:val="intro1"/>
    <w:basedOn w:val="Normal"/>
    <w:rsid w:val="00A162F5"/>
    <w:pPr>
      <w:spacing w:before="100" w:beforeAutospacing="1" w:after="100" w:afterAutospacing="1" w:line="288" w:lineRule="atLeast"/>
    </w:pPr>
    <w:rPr>
      <w:sz w:val="34"/>
      <w:szCs w:val="34"/>
    </w:rPr>
  </w:style>
  <w:style w:type="character" w:customStyle="1" w:styleId="Ttulo2Char">
    <w:name w:val="Título 2 Char"/>
    <w:link w:val="Ttulo2"/>
    <w:semiHidden/>
    <w:rsid w:val="00B732F5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titulocinza">
    <w:name w:val="titulocinza"/>
    <w:basedOn w:val="Fontepargpadro"/>
    <w:rsid w:val="00131F62"/>
  </w:style>
  <w:style w:type="character" w:styleId="Forte">
    <w:name w:val="Strong"/>
    <w:uiPriority w:val="22"/>
    <w:qFormat/>
    <w:rsid w:val="00DF7C87"/>
    <w:rPr>
      <w:b/>
      <w:bCs/>
    </w:rPr>
  </w:style>
  <w:style w:type="paragraph" w:customStyle="1" w:styleId="address">
    <w:name w:val="address"/>
    <w:basedOn w:val="Normal"/>
    <w:rsid w:val="00D44E88"/>
    <w:pPr>
      <w:spacing w:before="100" w:beforeAutospacing="1" w:after="100" w:afterAutospacing="1"/>
    </w:pPr>
    <w:rPr>
      <w:sz w:val="24"/>
      <w:szCs w:val="24"/>
    </w:rPr>
  </w:style>
  <w:style w:type="character" w:styleId="nfase">
    <w:name w:val="Emphasis"/>
    <w:uiPriority w:val="20"/>
    <w:qFormat/>
    <w:rsid w:val="00D44E88"/>
    <w:rPr>
      <w:i/>
      <w:iCs/>
    </w:rPr>
  </w:style>
  <w:style w:type="character" w:customStyle="1" w:styleId="apple-style-span">
    <w:name w:val="apple-style-span"/>
    <w:basedOn w:val="Fontepargpadro"/>
    <w:rsid w:val="000660B1"/>
  </w:style>
  <w:style w:type="paragraph" w:customStyle="1" w:styleId="cinza2">
    <w:name w:val="cinza2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paragraph" w:customStyle="1" w:styleId="texto">
    <w:name w:val="texto"/>
    <w:basedOn w:val="Normal"/>
    <w:rsid w:val="007F12CF"/>
    <w:pPr>
      <w:spacing w:before="100" w:beforeAutospacing="1" w:after="100" w:afterAutospacing="1"/>
    </w:pPr>
    <w:rPr>
      <w:sz w:val="24"/>
      <w:szCs w:val="24"/>
    </w:rPr>
  </w:style>
  <w:style w:type="character" w:customStyle="1" w:styleId="visually-hidden">
    <w:name w:val="visually-hidden"/>
    <w:basedOn w:val="Fontepargpadro"/>
    <w:rsid w:val="00E03A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5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5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62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569824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928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217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2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86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67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1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17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89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67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88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6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84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63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7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88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8671">
          <w:marLeft w:val="0"/>
          <w:marRight w:val="0"/>
          <w:marTop w:val="0"/>
          <w:marBottom w:val="7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80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102470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1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723502">
              <w:marLeft w:val="0"/>
              <w:marRight w:val="0"/>
              <w:marTop w:val="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95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7734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0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498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8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455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238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8941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1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14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858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3061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60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3327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1779171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2958061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5353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265168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4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992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18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43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4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431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94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3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650007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245708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398803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09175">
          <w:marLeft w:val="0"/>
          <w:marRight w:val="0"/>
          <w:marTop w:val="0"/>
          <w:marBottom w:val="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36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3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74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8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81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8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4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2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8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0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4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4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916835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717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480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03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28934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1058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5625123">
                                  <w:marLeft w:val="0"/>
                                  <w:marRight w:val="0"/>
                                  <w:marTop w:val="225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3914992">
                                  <w:marLeft w:val="0"/>
                                  <w:marRight w:val="0"/>
                                  <w:marTop w:val="0"/>
                                  <w:marBottom w:val="10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38716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926874">
                                  <w:marLeft w:val="0"/>
                                  <w:marRight w:val="75"/>
                                  <w:marTop w:val="75"/>
                                  <w:marBottom w:val="7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726073">
                                      <w:marLeft w:val="0"/>
                                      <w:marRight w:val="0"/>
                                      <w:marTop w:val="0"/>
                                      <w:marBottom w:val="225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02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982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27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864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94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24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8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13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26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8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7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4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9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65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8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15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0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43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658146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85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927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9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035019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192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01964813">
          <w:marLeft w:val="0"/>
          <w:marRight w:val="0"/>
          <w:marTop w:val="375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598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661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843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418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04654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478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579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4250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5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8100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49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55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717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0969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6605298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6751234">
                          <w:marLeft w:val="-30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4323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207765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11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9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7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10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54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71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80165-8091-4866-9CBC-FCADA0D047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60</Words>
  <Characters>2495</Characters>
  <Application>Microsoft Office Word</Application>
  <DocSecurity>0</DocSecurity>
  <Lines>20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EMP  -  Centro Educacional Marapendi</vt:lpstr>
      <vt:lpstr>CEMP  -  Centro Educacional Marapendi</vt:lpstr>
    </vt:vector>
  </TitlesOfParts>
  <Company>Hewlett-Packard Company</Company>
  <LinksUpToDate>false</LinksUpToDate>
  <CharactersWithSpaces>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MP  -  Centro Educacional Marapendi</dc:title>
  <dc:subject/>
  <dc:creator>CEMP</dc:creator>
  <cp:keywords/>
  <cp:lastModifiedBy>Coordenacao fund II e Ens. Médio</cp:lastModifiedBy>
  <cp:revision>2</cp:revision>
  <cp:lastPrinted>2022-10-14T10:43:00Z</cp:lastPrinted>
  <dcterms:created xsi:type="dcterms:W3CDTF">2025-08-15T16:21:00Z</dcterms:created>
  <dcterms:modified xsi:type="dcterms:W3CDTF">2025-08-15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